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34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64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27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image" Target="../media/image31.emf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3" Type="http://schemas.openxmlformats.org/officeDocument/2006/relationships/image" Target="../media/image40.emf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3" Type="http://schemas.openxmlformats.org/officeDocument/2006/relationships/image" Target="../media/image51.emf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0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9.wmf"/><Relationship Id="rId3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68.emf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63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77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2.wmf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2.e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91.e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96.e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106.emf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6.wmf"/><Relationship Id="rId3" Type="http://schemas.openxmlformats.org/officeDocument/2006/relationships/image" Target="../media/image117.e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22.wmf"/><Relationship Id="rId3" Type="http://schemas.openxmlformats.org/officeDocument/2006/relationships/image" Target="../media/image125.e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34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42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37.wmf"/><Relationship Id="rId5" Type="http://schemas.openxmlformats.org/officeDocument/2006/relationships/image" Target="../media/image135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бладающ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войством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тягива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железо,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18080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н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естественны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скусственны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74896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ласт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гнита, к которым железные предметы притягиваются сильнее всего, назыв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ыми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юсам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ы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юсы невозможно отделить один от другог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79716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дноименны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ые полюсы отталкиваются, а разноименные притягиваю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52043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заимодействие осуществляется посредство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существующего вокруг магнитов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291636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гляд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ображения полей использу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ые лин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997768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Лини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– это линии, касательные к которым в каждо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очк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овпадают с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ем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трелки, помещенной в эту точку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2440" y="4126227"/>
            <a:ext cx="1785720" cy="2284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Аналогич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размыкании цеп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ла ток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 уменьшается скачком до нуля, 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бывает 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чение некоторого времен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26188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нерц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а зависит от его массы: че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больше масс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ем инерция тела сильнее выражена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ругими слов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масса является мерой инерции тел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26123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добным образом, для электрических цепей должна существова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изическая величина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ая является 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истикой и мерой самоиндукци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Э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ктивность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56836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Физическ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личина, равная отношени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тока, пронизывающего контур, к сил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ока в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м, называется индуктивностью это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ура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42475"/>
              </p:ext>
            </p:extLst>
          </p:nvPr>
        </p:nvGraphicFramePr>
        <p:xfrm>
          <a:off x="2560075" y="4628317"/>
          <a:ext cx="109752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0075" y="4628317"/>
                        <a:ext cx="1097526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04111"/>
              </p:ext>
            </p:extLst>
          </p:nvPr>
        </p:nvGraphicFramePr>
        <p:xfrm>
          <a:off x="4416526" y="4754011"/>
          <a:ext cx="3252003" cy="6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6526" y="4754011"/>
                        <a:ext cx="3252003" cy="64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79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05233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ерез катушку течет изменяющийся ток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т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магнитный поток изменяется 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гласно закон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ой индукции получае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1479"/>
              </p:ext>
            </p:extLst>
          </p:nvPr>
        </p:nvGraphicFramePr>
        <p:xfrm>
          <a:off x="3652853" y="1127459"/>
          <a:ext cx="1838294" cy="94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2853" y="1127459"/>
                        <a:ext cx="1838294" cy="94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1931601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анная электродвижущ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ДС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амоиндук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отношени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I/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ью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зменени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 тока в цеп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Таким образо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98154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ДС самоиндукции в цепи прям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порциональн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корости изменения силы тока в ней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; Коэффициентом пропорциональности является индуктивнос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цепи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96771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Магнит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е обладает энергией. Подобно тому, как в заряженном конденсаторе имеется запас электрической энергии, в катушке, по виткам которой протекает ток, имеется запас магнитной энерг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209677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нергия магнит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я катушки с индуктивностью</a:t>
            </a:r>
            <a:r>
              <a:rPr lang="ru-RU" sz="2200" dirty="0"/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200" dirty="0"/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здаваемого током</a:t>
            </a:r>
            <a:r>
              <a:rPr lang="ru-RU" sz="2200" dirty="0"/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200" dirty="0"/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69285"/>
              </p:ext>
            </p:extLst>
          </p:nvPr>
        </p:nvGraphicFramePr>
        <p:xfrm>
          <a:off x="4330387" y="5655953"/>
          <a:ext cx="1160760" cy="81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0387" y="5655953"/>
                        <a:ext cx="1160760" cy="815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8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301604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0" y="3476192"/>
            <a:ext cx="1917290" cy="3312945"/>
            <a:chOff x="0" y="3476192"/>
            <a:chExt cx="1917290" cy="3312945"/>
          </a:xfrm>
        </p:grpSpPr>
        <p:sp>
          <p:nvSpPr>
            <p:cNvPr id="3" name="TextBox 2"/>
            <p:cNvSpPr txBox="1"/>
            <p:nvPr/>
          </p:nvSpPr>
          <p:spPr>
            <a:xfrm>
              <a:off x="0" y="3476192"/>
              <a:ext cx="191729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1917290" y="3667711"/>
              <a:ext cx="0" cy="259078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837179"/>
                </p:ext>
              </p:extLst>
            </p:nvPr>
          </p:nvGraphicFramePr>
          <p:xfrm>
            <a:off x="241914" y="3929866"/>
            <a:ext cx="1375458" cy="217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Equation" r:id="rId4" imgW="723600" imgH="1143000" progId="Equation.DSMT4">
                    <p:embed/>
                  </p:oleObj>
                </mc:Choice>
                <mc:Fallback>
                  <p:oleObj name="Equation" r:id="rId4" imgW="723600" imgH="1143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914" y="3929866"/>
                          <a:ext cx="1375458" cy="217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811342"/>
                </p:ext>
              </p:extLst>
            </p:nvPr>
          </p:nvGraphicFramePr>
          <p:xfrm>
            <a:off x="461448" y="6284927"/>
            <a:ext cx="936390" cy="50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1448" y="6284927"/>
                          <a:ext cx="936390" cy="5042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281516" y="3153847"/>
            <a:ext cx="2580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14019" y="3175277"/>
            <a:ext cx="2391399" cy="1839049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05109"/>
              </p:ext>
            </p:extLst>
          </p:nvPr>
        </p:nvGraphicFramePr>
        <p:xfrm>
          <a:off x="2135768" y="3658312"/>
          <a:ext cx="1477543" cy="5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768" y="3658312"/>
                        <a:ext cx="1477543" cy="54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52565"/>
              </p:ext>
            </p:extLst>
          </p:nvPr>
        </p:nvGraphicFramePr>
        <p:xfrm>
          <a:off x="2053725" y="4145841"/>
          <a:ext cx="2042094" cy="52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3725" y="4145841"/>
                        <a:ext cx="2042094" cy="52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4733"/>
              </p:ext>
            </p:extLst>
          </p:nvPr>
        </p:nvGraphicFramePr>
        <p:xfrm>
          <a:off x="2053724" y="4615800"/>
          <a:ext cx="2628451" cy="43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1218960" imgH="203040" progId="Equation.DSMT4">
                  <p:embed/>
                </p:oleObj>
              </mc:Choice>
              <mc:Fallback>
                <p:oleObj name="Equation" r:id="rId13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3724" y="4615800"/>
                        <a:ext cx="2628451" cy="43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4306529" y="3539268"/>
            <a:ext cx="766916" cy="16669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199846" y="4127244"/>
            <a:ext cx="831762" cy="414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16443"/>
              </p:ext>
            </p:extLst>
          </p:nvPr>
        </p:nvGraphicFramePr>
        <p:xfrm>
          <a:off x="4839214" y="5322434"/>
          <a:ext cx="2046540" cy="48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39214" y="5322434"/>
                        <a:ext cx="2046540" cy="48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43259"/>
              </p:ext>
            </p:extLst>
          </p:nvPr>
        </p:nvGraphicFramePr>
        <p:xfrm>
          <a:off x="4280443" y="5880217"/>
          <a:ext cx="4467151" cy="53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7" imgW="2108160" imgH="253800" progId="Equation.DSMT4">
                  <p:embed/>
                </p:oleObj>
              </mc:Choice>
              <mc:Fallback>
                <p:oleObj name="Equation" r:id="rId17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0443" y="5880217"/>
                        <a:ext cx="4467151" cy="53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5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48639"/>
            <a:ext cx="9144001" cy="258878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2" y="3001145"/>
            <a:ext cx="1917290" cy="3733030"/>
            <a:chOff x="0" y="3476192"/>
            <a:chExt cx="1917290" cy="3733030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17290" y="3667711"/>
              <a:ext cx="0" cy="303827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984458"/>
                </p:ext>
              </p:extLst>
            </p:nvPr>
          </p:nvGraphicFramePr>
          <p:xfrm>
            <a:off x="198233" y="3997572"/>
            <a:ext cx="1520825" cy="250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4" imgW="799920" imgH="1320480" progId="Equation.DSMT4">
                    <p:embed/>
                  </p:oleObj>
                </mc:Choice>
                <mc:Fallback>
                  <p:oleObj name="Equation" r:id="rId4" imgW="799920" imgH="1320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233" y="3997572"/>
                          <a:ext cx="1520825" cy="250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39481"/>
                </p:ext>
              </p:extLst>
            </p:nvPr>
          </p:nvGraphicFramePr>
          <p:xfrm>
            <a:off x="471490" y="6705985"/>
            <a:ext cx="9001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1490" y="6705985"/>
                          <a:ext cx="900112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81515" y="2815079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7473" y="2948748"/>
            <a:ext cx="2419350" cy="154305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87659"/>
              </p:ext>
            </p:extLst>
          </p:nvPr>
        </p:nvGraphicFramePr>
        <p:xfrm>
          <a:off x="2381500" y="3223163"/>
          <a:ext cx="1289668" cy="5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1500" y="3223163"/>
                        <a:ext cx="1289668" cy="53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79988"/>
              </p:ext>
            </p:extLst>
          </p:nvPr>
        </p:nvGraphicFramePr>
        <p:xfrm>
          <a:off x="1966626" y="3686064"/>
          <a:ext cx="2301219" cy="94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1" imgW="1168200" imgH="482400" progId="Equation.DSMT4">
                  <p:embed/>
                </p:oleObj>
              </mc:Choice>
              <mc:Fallback>
                <p:oleObj name="Equation" r:id="rId11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6626" y="3686064"/>
                        <a:ext cx="2301219" cy="949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4143200" y="3280713"/>
            <a:ext cx="398207" cy="146829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64662"/>
              </p:ext>
            </p:extLst>
          </p:nvPr>
        </p:nvGraphicFramePr>
        <p:xfrm>
          <a:off x="4654857" y="3787629"/>
          <a:ext cx="1732652" cy="45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4857" y="3787629"/>
                        <a:ext cx="1732652" cy="45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56568"/>
              </p:ext>
            </p:extLst>
          </p:nvPr>
        </p:nvGraphicFramePr>
        <p:xfrm>
          <a:off x="3710373" y="4716093"/>
          <a:ext cx="1272396" cy="87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0373" y="4716093"/>
                        <a:ext cx="1272396" cy="87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13672"/>
              </p:ext>
            </p:extLst>
          </p:nvPr>
        </p:nvGraphicFramePr>
        <p:xfrm>
          <a:off x="3021220" y="5616204"/>
          <a:ext cx="3226711" cy="91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7" imgW="1562040" imgH="444240" progId="Equation.DSMT4">
                  <p:embed/>
                </p:oleObj>
              </mc:Choice>
              <mc:Fallback>
                <p:oleObj name="Equation" r:id="rId1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21220" y="5616204"/>
                        <a:ext cx="3226711" cy="91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33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23220"/>
            <a:ext cx="9144001" cy="260220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3035349"/>
            <a:ext cx="1917290" cy="2628803"/>
            <a:chOff x="0" y="3476192"/>
            <a:chExt cx="1917290" cy="2628803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17290" y="3667711"/>
              <a:ext cx="0" cy="19340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708004"/>
                </p:ext>
              </p:extLst>
            </p:nvPr>
          </p:nvGraphicFramePr>
          <p:xfrm>
            <a:off x="210138" y="3898543"/>
            <a:ext cx="1497013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4" imgW="787320" imgH="914400" progId="Equation.DSMT4">
                    <p:embed/>
                  </p:oleObj>
                </mc:Choice>
                <mc:Fallback>
                  <p:oleObj name="Equation" r:id="rId4" imgW="787320" imgH="914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0138" y="3898543"/>
                          <a:ext cx="1497013" cy="173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145399"/>
                </p:ext>
              </p:extLst>
            </p:nvPr>
          </p:nvGraphicFramePr>
          <p:xfrm>
            <a:off x="462053" y="5601758"/>
            <a:ext cx="9001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2053" y="5601758"/>
                          <a:ext cx="900112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96265" y="2996035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4522" y="2710524"/>
            <a:ext cx="2894082" cy="240986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6745"/>
              </p:ext>
            </p:extLst>
          </p:nvPr>
        </p:nvGraphicFramePr>
        <p:xfrm>
          <a:off x="2084695" y="3440768"/>
          <a:ext cx="1937025" cy="51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4695" y="3440768"/>
                        <a:ext cx="1937025" cy="512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51764"/>
              </p:ext>
            </p:extLst>
          </p:nvPr>
        </p:nvGraphicFramePr>
        <p:xfrm>
          <a:off x="2041055" y="3907983"/>
          <a:ext cx="2824493" cy="54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1055" y="3907983"/>
                        <a:ext cx="2824493" cy="54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36119"/>
              </p:ext>
            </p:extLst>
          </p:nvPr>
        </p:nvGraphicFramePr>
        <p:xfrm>
          <a:off x="2041054" y="4409092"/>
          <a:ext cx="3990363" cy="56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3" imgW="1790640" imgH="253800" progId="Equation.DSMT4">
                  <p:embed/>
                </p:oleObj>
              </mc:Choice>
              <mc:Fallback>
                <p:oleObj name="Equation" r:id="rId13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1054" y="4409092"/>
                        <a:ext cx="3990363" cy="56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05857"/>
              </p:ext>
            </p:extLst>
          </p:nvPr>
        </p:nvGraphicFramePr>
        <p:xfrm>
          <a:off x="2104756" y="5021624"/>
          <a:ext cx="1566713" cy="51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4756" y="5021624"/>
                        <a:ext cx="1566713" cy="512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57741"/>
              </p:ext>
            </p:extLst>
          </p:nvPr>
        </p:nvGraphicFramePr>
        <p:xfrm>
          <a:off x="2084695" y="5461650"/>
          <a:ext cx="1329876" cy="5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84695" y="5461650"/>
                        <a:ext cx="1329876" cy="54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3671469" y="5021624"/>
            <a:ext cx="350251" cy="8629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98847"/>
              </p:ext>
            </p:extLst>
          </p:nvPr>
        </p:nvGraphicFramePr>
        <p:xfrm>
          <a:off x="4145485" y="5240295"/>
          <a:ext cx="2038029" cy="3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9" imgW="927000" imgH="177480" progId="Equation.DSMT4">
                  <p:embed/>
                </p:oleObj>
              </mc:Choice>
              <mc:Fallback>
                <p:oleObj name="Equation" r:id="rId19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5485" y="5240295"/>
                        <a:ext cx="2038029" cy="39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45575"/>
              </p:ext>
            </p:extLst>
          </p:nvPr>
        </p:nvGraphicFramePr>
        <p:xfrm>
          <a:off x="6183514" y="5078326"/>
          <a:ext cx="1386585" cy="78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1" imgW="698400" imgH="393480" progId="Equation.DSMT4">
                  <p:embed/>
                </p:oleObj>
              </mc:Choice>
              <mc:Fallback>
                <p:oleObj name="Equation" r:id="rId21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3514" y="5078326"/>
                        <a:ext cx="1386585" cy="78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8563"/>
              </p:ext>
            </p:extLst>
          </p:nvPr>
        </p:nvGraphicFramePr>
        <p:xfrm>
          <a:off x="4480378" y="5740039"/>
          <a:ext cx="3716860" cy="81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3" imgW="1904760" imgH="419040" progId="Equation.DSMT4">
                  <p:embed/>
                </p:oleObj>
              </mc:Choice>
              <mc:Fallback>
                <p:oleObj name="Equation" r:id="rId23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80378" y="5740039"/>
                        <a:ext cx="3716860" cy="817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35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63282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75073" y="3156041"/>
            <a:ext cx="2196179" cy="3668622"/>
            <a:chOff x="-79580" y="3476192"/>
            <a:chExt cx="2196179" cy="3668622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116599" y="3735295"/>
              <a:ext cx="0" cy="290628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461403"/>
                </p:ext>
              </p:extLst>
            </p:nvPr>
          </p:nvGraphicFramePr>
          <p:xfrm>
            <a:off x="-79580" y="3853606"/>
            <a:ext cx="2076450" cy="2605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Equation" r:id="rId4" imgW="1091880" imgH="1371600" progId="Equation.DSMT4">
                    <p:embed/>
                  </p:oleObj>
                </mc:Choice>
                <mc:Fallback>
                  <p:oleObj name="Equation" r:id="rId4" imgW="1091880" imgH="1371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79580" y="3853606"/>
                          <a:ext cx="2076450" cy="2605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118877"/>
                </p:ext>
              </p:extLst>
            </p:nvPr>
          </p:nvGraphicFramePr>
          <p:xfrm>
            <a:off x="472410" y="6641576"/>
            <a:ext cx="973137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2410" y="6641576"/>
                          <a:ext cx="973137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18938" y="2606880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3544" y="2863333"/>
            <a:ext cx="2162175" cy="2409825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51348"/>
              </p:ext>
            </p:extLst>
          </p:nvPr>
        </p:nvGraphicFramePr>
        <p:xfrm>
          <a:off x="2364009" y="3277369"/>
          <a:ext cx="1471899" cy="55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4009" y="3277369"/>
                        <a:ext cx="1471899" cy="55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72565"/>
              </p:ext>
            </p:extLst>
          </p:nvPr>
        </p:nvGraphicFramePr>
        <p:xfrm>
          <a:off x="2364009" y="3791745"/>
          <a:ext cx="1746701" cy="51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4009" y="3791745"/>
                        <a:ext cx="1746701" cy="51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00839"/>
              </p:ext>
            </p:extLst>
          </p:nvPr>
        </p:nvGraphicFramePr>
        <p:xfrm>
          <a:off x="2503225" y="4168558"/>
          <a:ext cx="1193466" cy="9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3" imgW="507960" imgH="419040" progId="Equation.DSMT4">
                  <p:embed/>
                </p:oleObj>
              </mc:Choice>
              <mc:Fallback>
                <p:oleObj name="Equation" r:id="rId13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3225" y="4168558"/>
                        <a:ext cx="1193466" cy="98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3835908" y="3277369"/>
            <a:ext cx="808842" cy="18757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77740"/>
              </p:ext>
            </p:extLst>
          </p:nvPr>
        </p:nvGraphicFramePr>
        <p:xfrm>
          <a:off x="4773613" y="3760788"/>
          <a:ext cx="2051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5" imgW="1054080" imgH="419040" progId="Equation.DSMT4">
                  <p:embed/>
                </p:oleObj>
              </mc:Choice>
              <mc:Fallback>
                <p:oleObj name="Equation" r:id="rId15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3613" y="3760788"/>
                        <a:ext cx="20510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38351"/>
              </p:ext>
            </p:extLst>
          </p:nvPr>
        </p:nvGraphicFramePr>
        <p:xfrm>
          <a:off x="5079999" y="4602495"/>
          <a:ext cx="1338295" cy="81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9999" y="4602495"/>
                        <a:ext cx="1338295" cy="81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42880"/>
              </p:ext>
            </p:extLst>
          </p:nvPr>
        </p:nvGraphicFramePr>
        <p:xfrm>
          <a:off x="3130146" y="5485326"/>
          <a:ext cx="4955650" cy="93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9" imgW="2349360" imgH="444240" progId="Equation.DSMT4">
                  <p:embed/>
                </p:oleObj>
              </mc:Choice>
              <mc:Fallback>
                <p:oleObj name="Equation" r:id="rId19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0146" y="5485326"/>
                        <a:ext cx="4955650" cy="937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49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69362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72641" y="2242263"/>
            <a:ext cx="2087101" cy="2310687"/>
            <a:chOff x="0" y="3476192"/>
            <a:chExt cx="2087101" cy="2310687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87101" y="3735295"/>
              <a:ext cx="0" cy="14281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152992"/>
                </p:ext>
              </p:extLst>
            </p:nvPr>
          </p:nvGraphicFramePr>
          <p:xfrm>
            <a:off x="270463" y="3885473"/>
            <a:ext cx="1376363" cy="1277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4" imgW="723600" imgH="672840" progId="Equation.DSMT4">
                    <p:embed/>
                  </p:oleObj>
                </mc:Choice>
                <mc:Fallback>
                  <p:oleObj name="Equation" r:id="rId4" imgW="723600" imgH="672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0463" y="3885473"/>
                          <a:ext cx="1376363" cy="1277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121796"/>
                </p:ext>
              </p:extLst>
            </p:nvPr>
          </p:nvGraphicFramePr>
          <p:xfrm>
            <a:off x="454434" y="5283642"/>
            <a:ext cx="10096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4434" y="5283642"/>
                          <a:ext cx="1009650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18938" y="2211962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47417" y="2456132"/>
            <a:ext cx="1987858" cy="179476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50201"/>
              </p:ext>
            </p:extLst>
          </p:nvPr>
        </p:nvGraphicFramePr>
        <p:xfrm>
          <a:off x="2945727" y="3572126"/>
          <a:ext cx="1860690" cy="44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5727" y="3572126"/>
                        <a:ext cx="1860690" cy="44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30905"/>
              </p:ext>
            </p:extLst>
          </p:nvPr>
        </p:nvGraphicFramePr>
        <p:xfrm>
          <a:off x="2459408" y="4179088"/>
          <a:ext cx="2971680" cy="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9408" y="4179088"/>
                        <a:ext cx="2971680" cy="48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29337"/>
              </p:ext>
            </p:extLst>
          </p:nvPr>
        </p:nvGraphicFramePr>
        <p:xfrm>
          <a:off x="2359742" y="4914969"/>
          <a:ext cx="5506316" cy="52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3" imgW="2666880" imgH="253800" progId="Equation.DSMT4">
                  <p:embed/>
                </p:oleObj>
              </mc:Choice>
              <mc:Fallback>
                <p:oleObj name="Equation" r:id="rId13" imgW="266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9742" y="4914969"/>
                        <a:ext cx="5506316" cy="524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61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2864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57163" y="2242263"/>
            <a:ext cx="2202579" cy="2310687"/>
            <a:chOff x="-115478" y="3476192"/>
            <a:chExt cx="2202579" cy="2310687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87101" y="3735295"/>
              <a:ext cx="0" cy="14281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564992"/>
                </p:ext>
              </p:extLst>
            </p:nvPr>
          </p:nvGraphicFramePr>
          <p:xfrm>
            <a:off x="-115478" y="3896167"/>
            <a:ext cx="214947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" name="Equation" r:id="rId4" imgW="1130040" imgH="660240" progId="Equation.DSMT4">
                    <p:embed/>
                  </p:oleObj>
                </mc:Choice>
                <mc:Fallback>
                  <p:oleObj name="Equation" r:id="rId4" imgW="113004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15478" y="3896167"/>
                          <a:ext cx="214947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164710"/>
                </p:ext>
              </p:extLst>
            </p:nvPr>
          </p:nvGraphicFramePr>
          <p:xfrm>
            <a:off x="454434" y="5283642"/>
            <a:ext cx="10096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4434" y="5283642"/>
                          <a:ext cx="1009650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18938" y="2211962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58582"/>
              </p:ext>
            </p:extLst>
          </p:nvPr>
        </p:nvGraphicFramePr>
        <p:xfrm>
          <a:off x="2476449" y="2705772"/>
          <a:ext cx="379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1968480" imgH="393480" progId="Equation.DSMT4">
                  <p:embed/>
                </p:oleObj>
              </mc:Choice>
              <mc:Fallback>
                <p:oleObj name="Equation" r:id="rId8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6449" y="2705772"/>
                        <a:ext cx="37973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10526"/>
              </p:ext>
            </p:extLst>
          </p:nvPr>
        </p:nvGraphicFramePr>
        <p:xfrm>
          <a:off x="2529554" y="3668809"/>
          <a:ext cx="1350811" cy="48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9554" y="3668809"/>
                        <a:ext cx="1350811" cy="48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55002"/>
              </p:ext>
            </p:extLst>
          </p:nvPr>
        </p:nvGraphicFramePr>
        <p:xfrm>
          <a:off x="3880365" y="3454706"/>
          <a:ext cx="1248944" cy="87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0365" y="3454706"/>
                        <a:ext cx="1248944" cy="87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8641"/>
              </p:ext>
            </p:extLst>
          </p:nvPr>
        </p:nvGraphicFramePr>
        <p:xfrm>
          <a:off x="2189931" y="4270239"/>
          <a:ext cx="3851383" cy="98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4" imgW="1536480" imgH="393480" progId="Equation.DSMT4">
                  <p:embed/>
                </p:oleObj>
              </mc:Choice>
              <mc:Fallback>
                <p:oleObj name="Equation" r:id="rId14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9931" y="4270239"/>
                        <a:ext cx="3851383" cy="98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21436"/>
              </p:ext>
            </p:extLst>
          </p:nvPr>
        </p:nvGraphicFramePr>
        <p:xfrm>
          <a:off x="6041314" y="4271703"/>
          <a:ext cx="1815408" cy="98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1314" y="4271703"/>
                        <a:ext cx="1815408" cy="98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90520"/>
              </p:ext>
            </p:extLst>
          </p:nvPr>
        </p:nvGraphicFramePr>
        <p:xfrm>
          <a:off x="3186420" y="5414780"/>
          <a:ext cx="3575185" cy="85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8" imgW="1638000" imgH="393480" progId="Equation.DSMT4">
                  <p:embed/>
                </p:oleObj>
              </mc:Choice>
              <mc:Fallback>
                <p:oleObj name="Equation" r:id="rId18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86420" y="5414780"/>
                        <a:ext cx="3575185" cy="85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42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122636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19075" y="1800421"/>
            <a:ext cx="2214409" cy="2384229"/>
            <a:chOff x="-127308" y="3476192"/>
            <a:chExt cx="2214409" cy="2384229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87101" y="3735295"/>
              <a:ext cx="0" cy="14281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92838"/>
                </p:ext>
              </p:extLst>
            </p:nvPr>
          </p:nvGraphicFramePr>
          <p:xfrm>
            <a:off x="-127308" y="3944309"/>
            <a:ext cx="2173288" cy="1158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4" imgW="1143000" imgH="609480" progId="Equation.DSMT4">
                    <p:embed/>
                  </p:oleObj>
                </mc:Choice>
                <mc:Fallback>
                  <p:oleObj name="Equation" r:id="rId4" imgW="1143000" imgH="609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27308" y="3944309"/>
                          <a:ext cx="2173288" cy="1158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25464"/>
                </p:ext>
              </p:extLst>
            </p:nvPr>
          </p:nvGraphicFramePr>
          <p:xfrm>
            <a:off x="453717" y="5212721"/>
            <a:ext cx="10096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3717" y="5212721"/>
                          <a:ext cx="1009650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18938" y="1780598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90311"/>
              </p:ext>
            </p:extLst>
          </p:nvPr>
        </p:nvGraphicFramePr>
        <p:xfrm>
          <a:off x="3577098" y="2400004"/>
          <a:ext cx="1715686" cy="90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7098" y="2400004"/>
                        <a:ext cx="1715686" cy="90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03898"/>
              </p:ext>
            </p:extLst>
          </p:nvPr>
        </p:nvGraphicFramePr>
        <p:xfrm>
          <a:off x="3052096" y="3487640"/>
          <a:ext cx="3751315" cy="52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2096" y="3487640"/>
                        <a:ext cx="3751315" cy="52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36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77666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299886"/>
            <a:ext cx="2087101" cy="3343748"/>
            <a:chOff x="0" y="3476192"/>
            <a:chExt cx="2087101" cy="3343748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087101" y="3735295"/>
              <a:ext cx="0" cy="261769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621092"/>
                </p:ext>
              </p:extLst>
            </p:nvPr>
          </p:nvGraphicFramePr>
          <p:xfrm>
            <a:off x="287082" y="3867574"/>
            <a:ext cx="1400175" cy="219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4" imgW="736560" imgH="1155600" progId="Equation.DSMT4">
                    <p:embed/>
                  </p:oleObj>
                </mc:Choice>
                <mc:Fallback>
                  <p:oleObj name="Equation" r:id="rId4" imgW="736560" imgH="1155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7082" y="3867574"/>
                          <a:ext cx="1400175" cy="2197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186924"/>
                </p:ext>
              </p:extLst>
            </p:nvPr>
          </p:nvGraphicFramePr>
          <p:xfrm>
            <a:off x="435564" y="6316703"/>
            <a:ext cx="104616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5564" y="6316703"/>
                          <a:ext cx="1046162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18938" y="2280063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916298"/>
              </p:ext>
            </p:extLst>
          </p:nvPr>
        </p:nvGraphicFramePr>
        <p:xfrm>
          <a:off x="2332114" y="2741728"/>
          <a:ext cx="2973926" cy="76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2114" y="2741728"/>
                        <a:ext cx="2973926" cy="76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6252"/>
              </p:ext>
            </p:extLst>
          </p:nvPr>
        </p:nvGraphicFramePr>
        <p:xfrm>
          <a:off x="2264062" y="3585783"/>
          <a:ext cx="1531177" cy="47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4062" y="3585783"/>
                        <a:ext cx="1531177" cy="47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2308"/>
              </p:ext>
            </p:extLst>
          </p:nvPr>
        </p:nvGraphicFramePr>
        <p:xfrm>
          <a:off x="3972199" y="3585783"/>
          <a:ext cx="1524522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2199" y="3585783"/>
                        <a:ext cx="1524522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45495"/>
              </p:ext>
            </p:extLst>
          </p:nvPr>
        </p:nvGraphicFramePr>
        <p:xfrm>
          <a:off x="2358522" y="4123554"/>
          <a:ext cx="3082989" cy="94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4" imgW="1371600" imgH="419040" progId="Equation.DSMT4">
                  <p:embed/>
                </p:oleObj>
              </mc:Choice>
              <mc:Fallback>
                <p:oleObj name="Equation" r:id="rId14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8522" y="4123554"/>
                        <a:ext cx="3082989" cy="94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9970"/>
              </p:ext>
            </p:extLst>
          </p:nvPr>
        </p:nvGraphicFramePr>
        <p:xfrm>
          <a:off x="5467987" y="4109316"/>
          <a:ext cx="2522432" cy="106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6" imgW="1054080" imgH="444240" progId="Equation.DSMT4">
                  <p:embed/>
                </p:oleObj>
              </mc:Choice>
              <mc:Fallback>
                <p:oleObj name="Equation" r:id="rId1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7987" y="4109316"/>
                        <a:ext cx="2522432" cy="106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96851"/>
              </p:ext>
            </p:extLst>
          </p:nvPr>
        </p:nvGraphicFramePr>
        <p:xfrm>
          <a:off x="2621659" y="5293333"/>
          <a:ext cx="5368760" cy="100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8" imgW="2501640" imgH="469800" progId="Equation.DSMT4">
                  <p:embed/>
                </p:oleObj>
              </mc:Choice>
              <mc:Fallback>
                <p:oleObj name="Equation" r:id="rId18" imgW="250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21659" y="5293333"/>
                        <a:ext cx="5368760" cy="1008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8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747984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1820 году датский физик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Ханс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Кристиан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рстед (1777–1851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наружил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ейств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го тока на магнитную стрелку. Так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был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становле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то вокруг проводника с электрическим ток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уществует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9842" y="1004172"/>
            <a:ext cx="1554223" cy="218123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1" y="2243166"/>
            <a:ext cx="74798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 представляет собой упорядоченно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ение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осителе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го заряда, следовательно, источнико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являются движущиеся электрические заряд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560188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кспериментально установлено, чт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ы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линии поля, создаваемо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ямолинейным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водником с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ом, имеют форму окружностей, лежащих в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лоскостях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перпендикулярных проводнику; центры эти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кружносте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– это точки пересечения плоскостей с проводнико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5264207"/>
            <a:ext cx="914400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Межд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авлением магнитных лини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направлением электрическ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а существует определенная связь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котор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жет быть выражен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авилом буравчик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06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27403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79940" y="1891463"/>
            <a:ext cx="2087101" cy="3415421"/>
            <a:chOff x="0" y="3476192"/>
            <a:chExt cx="2087101" cy="3415421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087101" y="3735295"/>
              <a:ext cx="0" cy="261769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180214"/>
                </p:ext>
              </p:extLst>
            </p:nvPr>
          </p:nvGraphicFramePr>
          <p:xfrm>
            <a:off x="290896" y="3988573"/>
            <a:ext cx="1328738" cy="207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name="Equation" r:id="rId4" imgW="698400" imgH="1091880" progId="Equation.DSMT4">
                    <p:embed/>
                  </p:oleObj>
                </mc:Choice>
                <mc:Fallback>
                  <p:oleObj name="Equation" r:id="rId4" imgW="698400" imgH="1091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896" y="3988573"/>
                          <a:ext cx="1328738" cy="207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547216"/>
                </p:ext>
              </p:extLst>
            </p:nvPr>
          </p:nvGraphicFramePr>
          <p:xfrm>
            <a:off x="452386" y="6245501"/>
            <a:ext cx="1011238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2386" y="6245501"/>
                          <a:ext cx="1011238" cy="646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2176" y="1869218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67754"/>
              </p:ext>
            </p:extLst>
          </p:nvPr>
        </p:nvGraphicFramePr>
        <p:xfrm>
          <a:off x="3064643" y="2513693"/>
          <a:ext cx="3221190" cy="69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4643" y="2513693"/>
                        <a:ext cx="3221190" cy="69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91089"/>
              </p:ext>
            </p:extLst>
          </p:nvPr>
        </p:nvGraphicFramePr>
        <p:xfrm>
          <a:off x="2466242" y="3145949"/>
          <a:ext cx="5777622" cy="63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0" imgW="2323800" imgH="253800" progId="Equation.DSMT4">
                  <p:embed/>
                </p:oleObj>
              </mc:Choice>
              <mc:Fallback>
                <p:oleObj name="Equation" r:id="rId10" imgW="232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6242" y="3145949"/>
                        <a:ext cx="5777622" cy="631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02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240936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958004"/>
            <a:ext cx="2087101" cy="2876798"/>
            <a:chOff x="0" y="3476192"/>
            <a:chExt cx="2087101" cy="2876798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087101" y="3735295"/>
              <a:ext cx="0" cy="261769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711016"/>
                </p:ext>
              </p:extLst>
            </p:nvPr>
          </p:nvGraphicFramePr>
          <p:xfrm>
            <a:off x="105953" y="3965985"/>
            <a:ext cx="1811337" cy="1328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4" imgW="952200" imgH="698400" progId="Equation.DSMT4">
                    <p:embed/>
                  </p:oleObj>
                </mc:Choice>
                <mc:Fallback>
                  <p:oleObj name="Equation" r:id="rId4" imgW="952200" imgH="698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953" y="3965985"/>
                          <a:ext cx="1811337" cy="1328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375491"/>
                </p:ext>
              </p:extLst>
            </p:nvPr>
          </p:nvGraphicFramePr>
          <p:xfrm>
            <a:off x="452438" y="5563263"/>
            <a:ext cx="1084262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2438" y="5563263"/>
                          <a:ext cx="1084262" cy="646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42236" y="2935759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58900"/>
              </p:ext>
            </p:extLst>
          </p:nvPr>
        </p:nvGraphicFramePr>
        <p:xfrm>
          <a:off x="2256913" y="3365773"/>
          <a:ext cx="2841785" cy="78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6913" y="3365773"/>
                        <a:ext cx="2841785" cy="78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05162"/>
              </p:ext>
            </p:extLst>
          </p:nvPr>
        </p:nvGraphicFramePr>
        <p:xfrm>
          <a:off x="2256913" y="4159864"/>
          <a:ext cx="1137965" cy="52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6913" y="4159864"/>
                        <a:ext cx="1137965" cy="52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01202"/>
              </p:ext>
            </p:extLst>
          </p:nvPr>
        </p:nvGraphicFramePr>
        <p:xfrm>
          <a:off x="3564689" y="4191114"/>
          <a:ext cx="1381605" cy="54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4689" y="4191114"/>
                        <a:ext cx="1381605" cy="54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5077030" y="3412436"/>
            <a:ext cx="417199" cy="13193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93538"/>
              </p:ext>
            </p:extLst>
          </p:nvPr>
        </p:nvGraphicFramePr>
        <p:xfrm>
          <a:off x="5668691" y="3615442"/>
          <a:ext cx="1919509" cy="83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4" imgW="901440" imgH="393480" progId="Equation.DSMT4">
                  <p:embed/>
                </p:oleObj>
              </mc:Choice>
              <mc:Fallback>
                <p:oleObj name="Equation" r:id="rId14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8691" y="3615442"/>
                        <a:ext cx="1919509" cy="83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40561"/>
              </p:ext>
            </p:extLst>
          </p:nvPr>
        </p:nvGraphicFramePr>
        <p:xfrm>
          <a:off x="2159000" y="4810125"/>
          <a:ext cx="1457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59000" y="4810125"/>
                        <a:ext cx="14573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19107"/>
              </p:ext>
            </p:extLst>
          </p:nvPr>
        </p:nvGraphicFramePr>
        <p:xfrm>
          <a:off x="2289912" y="5268951"/>
          <a:ext cx="1195499" cy="88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8" imgW="533160" imgH="393480" progId="Equation.DSMT4">
                  <p:embed/>
                </p:oleObj>
              </mc:Choice>
              <mc:Fallback>
                <p:oleObj name="Equation" r:id="rId18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9912" y="5268951"/>
                        <a:ext cx="1195499" cy="882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3616325" y="4810125"/>
            <a:ext cx="639166" cy="13412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15015"/>
              </p:ext>
            </p:extLst>
          </p:nvPr>
        </p:nvGraphicFramePr>
        <p:xfrm>
          <a:off x="4527261" y="4996706"/>
          <a:ext cx="1278772" cy="9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27261" y="4996706"/>
                        <a:ext cx="1278772" cy="92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7561526" y="3531632"/>
            <a:ext cx="527100" cy="247081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8252329" y="4610426"/>
            <a:ext cx="707922" cy="284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85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20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6367"/>
              </p:ext>
            </p:extLst>
          </p:nvPr>
        </p:nvGraphicFramePr>
        <p:xfrm>
          <a:off x="393290" y="731531"/>
          <a:ext cx="1986346" cy="90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290" y="731531"/>
                        <a:ext cx="1986346" cy="90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70282"/>
              </p:ext>
            </p:extLst>
          </p:nvPr>
        </p:nvGraphicFramePr>
        <p:xfrm>
          <a:off x="2504975" y="702034"/>
          <a:ext cx="14779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4975" y="702034"/>
                        <a:ext cx="147796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790466"/>
            <a:ext cx="39829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Аналогично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85387"/>
              </p:ext>
            </p:extLst>
          </p:nvPr>
        </p:nvGraphicFramePr>
        <p:xfrm>
          <a:off x="2504975" y="1637071"/>
          <a:ext cx="1434671" cy="87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4975" y="1637071"/>
                        <a:ext cx="1434671" cy="87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>
            <a:off x="3982937" y="702034"/>
            <a:ext cx="589063" cy="18070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83113"/>
              </p:ext>
            </p:extLst>
          </p:nvPr>
        </p:nvGraphicFramePr>
        <p:xfrm>
          <a:off x="4913138" y="1135910"/>
          <a:ext cx="1574774" cy="93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3138" y="1135910"/>
                        <a:ext cx="1574774" cy="93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6458"/>
              </p:ext>
            </p:extLst>
          </p:nvPr>
        </p:nvGraphicFramePr>
        <p:xfrm>
          <a:off x="2204474" y="2778519"/>
          <a:ext cx="5108593" cy="107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2108160" imgH="444240" progId="Equation.DSMT4">
                  <p:embed/>
                </p:oleObj>
              </mc:Choice>
              <mc:Fallback>
                <p:oleObj name="Equation" r:id="rId11" imgW="210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4474" y="2778519"/>
                        <a:ext cx="5108593" cy="107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15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21893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91729" y="1815235"/>
            <a:ext cx="2079523" cy="2659928"/>
            <a:chOff x="0" y="3476192"/>
            <a:chExt cx="2079523" cy="2659928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79523" y="3735295"/>
              <a:ext cx="0" cy="182796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178746"/>
                </p:ext>
              </p:extLst>
            </p:nvPr>
          </p:nvGraphicFramePr>
          <p:xfrm>
            <a:off x="335321" y="3989820"/>
            <a:ext cx="1352550" cy="128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4" imgW="711000" imgH="672840" progId="Equation.DSMT4">
                    <p:embed/>
                  </p:oleObj>
                </mc:Choice>
                <mc:Fallback>
                  <p:oleObj name="Equation" r:id="rId4" imgW="711000" imgH="672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5321" y="3989820"/>
                          <a:ext cx="1352550" cy="1281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682351"/>
                </p:ext>
              </p:extLst>
            </p:nvPr>
          </p:nvGraphicFramePr>
          <p:xfrm>
            <a:off x="435334" y="5634470"/>
            <a:ext cx="111918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5334" y="5634470"/>
                          <a:ext cx="1119187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33965" y="1767571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97634"/>
              </p:ext>
            </p:extLst>
          </p:nvPr>
        </p:nvGraphicFramePr>
        <p:xfrm>
          <a:off x="2634639" y="2462609"/>
          <a:ext cx="1937361" cy="84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4639" y="2462609"/>
                        <a:ext cx="1937361" cy="84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86110"/>
              </p:ext>
            </p:extLst>
          </p:nvPr>
        </p:nvGraphicFramePr>
        <p:xfrm>
          <a:off x="4787026" y="2354461"/>
          <a:ext cx="1843205" cy="106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7026" y="2354461"/>
                        <a:ext cx="1843205" cy="106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0573"/>
              </p:ext>
            </p:extLst>
          </p:nvPr>
        </p:nvGraphicFramePr>
        <p:xfrm>
          <a:off x="3603319" y="3546837"/>
          <a:ext cx="335394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2" imgW="1422360" imgH="393480" progId="Equation.DSMT4">
                  <p:embed/>
                </p:oleObj>
              </mc:Choice>
              <mc:Fallback>
                <p:oleObj name="Equation" r:id="rId12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3319" y="3546837"/>
                        <a:ext cx="3353945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07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68405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76981" y="2254938"/>
            <a:ext cx="2079523" cy="3417200"/>
            <a:chOff x="0" y="3476192"/>
            <a:chExt cx="2079523" cy="3417200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79522" y="3735295"/>
              <a:ext cx="1" cy="258472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114312"/>
                </p:ext>
              </p:extLst>
            </p:nvPr>
          </p:nvGraphicFramePr>
          <p:xfrm>
            <a:off x="342464" y="3902752"/>
            <a:ext cx="1304925" cy="212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4" imgW="685800" imgH="1117440" progId="Equation.DSMT4">
                    <p:embed/>
                  </p:oleObj>
                </mc:Choice>
                <mc:Fallback>
                  <p:oleObj name="Equation" r:id="rId4" imgW="685800" imgH="11174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464" y="3902752"/>
                          <a:ext cx="1304925" cy="212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049793"/>
                </p:ext>
              </p:extLst>
            </p:nvPr>
          </p:nvGraphicFramePr>
          <p:xfrm>
            <a:off x="381819" y="6248867"/>
            <a:ext cx="12287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1819" y="6248867"/>
                          <a:ext cx="1228725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19217" y="2207274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37365"/>
              </p:ext>
            </p:extLst>
          </p:nvPr>
        </p:nvGraphicFramePr>
        <p:xfrm>
          <a:off x="2519566" y="2646662"/>
          <a:ext cx="1739806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9566" y="2646662"/>
                        <a:ext cx="1739806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95896"/>
              </p:ext>
            </p:extLst>
          </p:nvPr>
        </p:nvGraphicFramePr>
        <p:xfrm>
          <a:off x="2534708" y="3599612"/>
          <a:ext cx="1769535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4708" y="3599612"/>
                        <a:ext cx="1769535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153443" y="2646662"/>
            <a:ext cx="618835" cy="19642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77846"/>
              </p:ext>
            </p:extLst>
          </p:nvPr>
        </p:nvGraphicFramePr>
        <p:xfrm>
          <a:off x="5043690" y="2708369"/>
          <a:ext cx="2314982" cy="184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2" imgW="1054080" imgH="838080" progId="Equation.DSMT4">
                  <p:embed/>
                </p:oleObj>
              </mc:Choice>
              <mc:Fallback>
                <p:oleObj name="Equation" r:id="rId12" imgW="1054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3690" y="2708369"/>
                        <a:ext cx="2314982" cy="184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51679"/>
              </p:ext>
            </p:extLst>
          </p:nvPr>
        </p:nvGraphicFramePr>
        <p:xfrm>
          <a:off x="2638691" y="4626091"/>
          <a:ext cx="1997507" cy="188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4" imgW="888840" imgH="838080" progId="Equation.DSMT4">
                  <p:embed/>
                </p:oleObj>
              </mc:Choice>
              <mc:Fallback>
                <p:oleObj name="Equation" r:id="rId14" imgW="888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8691" y="4626091"/>
                        <a:ext cx="1997507" cy="1883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97387"/>
              </p:ext>
            </p:extLst>
          </p:nvPr>
        </p:nvGraphicFramePr>
        <p:xfrm>
          <a:off x="5043690" y="5050581"/>
          <a:ext cx="3178022" cy="99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6" imgW="1257120" imgH="393480" progId="Equation.DSMT4">
                  <p:embed/>
                </p:oleObj>
              </mc:Choice>
              <mc:Fallback>
                <p:oleObj name="Equation" r:id="rId16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3690" y="5050581"/>
                        <a:ext cx="3178022" cy="99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78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23622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25156" y="2807108"/>
            <a:ext cx="2101851" cy="2974567"/>
            <a:chOff x="-22328" y="3476192"/>
            <a:chExt cx="2101851" cy="2974567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79522" y="3735295"/>
              <a:ext cx="1" cy="258472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115029"/>
                </p:ext>
              </p:extLst>
            </p:nvPr>
          </p:nvGraphicFramePr>
          <p:xfrm>
            <a:off x="-22328" y="3956367"/>
            <a:ext cx="2101850" cy="169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4" imgW="1104840" imgH="888840" progId="Equation.DSMT4">
                    <p:embed/>
                  </p:oleObj>
                </mc:Choice>
                <mc:Fallback>
                  <p:oleObj name="Equation" r:id="rId4" imgW="1104840" imgH="888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22328" y="3956367"/>
                          <a:ext cx="2101850" cy="169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715464"/>
                </p:ext>
              </p:extLst>
            </p:nvPr>
          </p:nvGraphicFramePr>
          <p:xfrm>
            <a:off x="558954" y="5950697"/>
            <a:ext cx="9398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8954" y="5950697"/>
                          <a:ext cx="939800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4468" y="2321611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29245"/>
              </p:ext>
            </p:extLst>
          </p:nvPr>
        </p:nvGraphicFramePr>
        <p:xfrm>
          <a:off x="2387167" y="2772666"/>
          <a:ext cx="2034602" cy="101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7167" y="2772666"/>
                        <a:ext cx="2034602" cy="1017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13210"/>
              </p:ext>
            </p:extLst>
          </p:nvPr>
        </p:nvGraphicFramePr>
        <p:xfrm>
          <a:off x="2498399" y="3788660"/>
          <a:ext cx="1812138" cy="98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8399" y="3788660"/>
                        <a:ext cx="1812138" cy="98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4310537" y="2783276"/>
            <a:ext cx="615424" cy="19909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79258"/>
              </p:ext>
            </p:extLst>
          </p:nvPr>
        </p:nvGraphicFramePr>
        <p:xfrm>
          <a:off x="4995090" y="3316358"/>
          <a:ext cx="4148910" cy="8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2" imgW="1854000" imgH="393480" progId="Equation.DSMT4">
                  <p:embed/>
                </p:oleObj>
              </mc:Choice>
              <mc:Fallback>
                <p:oleObj name="Equation" r:id="rId12" imgW="185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5090" y="3316358"/>
                        <a:ext cx="4148910" cy="880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7961"/>
              </p:ext>
            </p:extLst>
          </p:nvPr>
        </p:nvGraphicFramePr>
        <p:xfrm>
          <a:off x="2384152" y="4852234"/>
          <a:ext cx="2696360" cy="42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4" imgW="1117440" imgH="177480" progId="Equation.DSMT4">
                  <p:embed/>
                </p:oleObj>
              </mc:Choice>
              <mc:Fallback>
                <p:oleObj name="Equation" r:id="rId14" imgW="1117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4152" y="4852234"/>
                        <a:ext cx="2696360" cy="42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51992"/>
              </p:ext>
            </p:extLst>
          </p:nvPr>
        </p:nvGraphicFramePr>
        <p:xfrm>
          <a:off x="5080512" y="4572462"/>
          <a:ext cx="3291938" cy="103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6" imgW="1371600" imgH="431640" progId="Equation.DSMT4">
                  <p:embed/>
                </p:oleObj>
              </mc:Choice>
              <mc:Fallback>
                <p:oleObj name="Equation" r:id="rId16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80512" y="4572462"/>
                        <a:ext cx="3291938" cy="103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22292"/>
              </p:ext>
            </p:extLst>
          </p:nvPr>
        </p:nvGraphicFramePr>
        <p:xfrm>
          <a:off x="3544939" y="5680127"/>
          <a:ext cx="4206058" cy="86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8" imgW="1904760" imgH="393480" progId="Equation.DSMT4">
                  <p:embed/>
                </p:oleObj>
              </mc:Choice>
              <mc:Fallback>
                <p:oleObj name="Equation" r:id="rId18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44939" y="5680127"/>
                        <a:ext cx="4206058" cy="86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7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6637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25413" y="2364263"/>
            <a:ext cx="2101850" cy="2974567"/>
            <a:chOff x="-22071" y="3476192"/>
            <a:chExt cx="2101850" cy="2974567"/>
          </a:xfrm>
        </p:grpSpPr>
        <p:sp>
          <p:nvSpPr>
            <p:cNvPr id="9" name="TextBox 8"/>
            <p:cNvSpPr txBox="1"/>
            <p:nvPr/>
          </p:nvSpPr>
          <p:spPr>
            <a:xfrm>
              <a:off x="0" y="3476192"/>
              <a:ext cx="191729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079522" y="3735295"/>
              <a:ext cx="1" cy="258472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027989"/>
                </p:ext>
              </p:extLst>
            </p:nvPr>
          </p:nvGraphicFramePr>
          <p:xfrm>
            <a:off x="-22071" y="3932917"/>
            <a:ext cx="2101850" cy="174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4" imgW="1104840" imgH="914400" progId="Equation.DSMT4">
                    <p:embed/>
                  </p:oleObj>
                </mc:Choice>
                <mc:Fallback>
                  <p:oleObj name="Equation" r:id="rId4" imgW="1104840" imgH="914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22071" y="3932917"/>
                          <a:ext cx="2101850" cy="174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839452"/>
                </p:ext>
              </p:extLst>
            </p:nvPr>
          </p:nvGraphicFramePr>
          <p:xfrm>
            <a:off x="558954" y="5950697"/>
            <a:ext cx="9398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8954" y="5950697"/>
                          <a:ext cx="939800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4468" y="1878766"/>
            <a:ext cx="2706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27207"/>
              </p:ext>
            </p:extLst>
          </p:nvPr>
        </p:nvGraphicFramePr>
        <p:xfrm>
          <a:off x="2389239" y="2478404"/>
          <a:ext cx="3479052" cy="81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8" imgW="1676160" imgH="393480" progId="Equation.DSMT4">
                  <p:embed/>
                </p:oleObj>
              </mc:Choice>
              <mc:Fallback>
                <p:oleObj name="Equation" r:id="rId8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9239" y="2478404"/>
                        <a:ext cx="3479052" cy="81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20650"/>
              </p:ext>
            </p:extLst>
          </p:nvPr>
        </p:nvGraphicFramePr>
        <p:xfrm>
          <a:off x="3275786" y="3292788"/>
          <a:ext cx="2592505" cy="49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5786" y="3292788"/>
                        <a:ext cx="2592505" cy="49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5722374" y="2364263"/>
            <a:ext cx="663678" cy="155146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34682"/>
              </p:ext>
            </p:extLst>
          </p:nvPr>
        </p:nvGraphicFramePr>
        <p:xfrm>
          <a:off x="6538480" y="2666248"/>
          <a:ext cx="1776399" cy="91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8480" y="2666248"/>
                        <a:ext cx="1776399" cy="91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1995"/>
              </p:ext>
            </p:extLst>
          </p:nvPr>
        </p:nvGraphicFramePr>
        <p:xfrm>
          <a:off x="2518993" y="4194436"/>
          <a:ext cx="3074139" cy="82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4" imgW="1460160" imgH="393480" progId="Equation.DSMT4">
                  <p:embed/>
                </p:oleObj>
              </mc:Choice>
              <mc:Fallback>
                <p:oleObj name="Equation" r:id="rId14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8993" y="4194436"/>
                        <a:ext cx="3074139" cy="82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52858"/>
              </p:ext>
            </p:extLst>
          </p:nvPr>
        </p:nvGraphicFramePr>
        <p:xfrm>
          <a:off x="3588543" y="5067780"/>
          <a:ext cx="19669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8543" y="5067780"/>
                        <a:ext cx="19669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593132" y="4109838"/>
            <a:ext cx="663678" cy="155146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04756"/>
              </p:ext>
            </p:extLst>
          </p:nvPr>
        </p:nvGraphicFramePr>
        <p:xfrm>
          <a:off x="6571556" y="4373325"/>
          <a:ext cx="1655877" cy="91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8" imgW="711000" imgH="393480" progId="Equation.DSMT4">
                  <p:embed/>
                </p:oleObj>
              </mc:Choice>
              <mc:Fallback>
                <p:oleObj name="Equation" r:id="rId1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1556" y="4373325"/>
                        <a:ext cx="1655877" cy="91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/>
          <p:cNvSpPr/>
          <p:nvPr/>
        </p:nvSpPr>
        <p:spPr>
          <a:xfrm>
            <a:off x="8132911" y="2452112"/>
            <a:ext cx="636348" cy="28517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4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9" grpId="0" animBg="1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97957"/>
              </p:ext>
            </p:extLst>
          </p:nvPr>
        </p:nvGraphicFramePr>
        <p:xfrm>
          <a:off x="3234812" y="731530"/>
          <a:ext cx="2643641" cy="89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4812" y="731530"/>
                        <a:ext cx="2643641" cy="89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00720"/>
              </p:ext>
            </p:extLst>
          </p:nvPr>
        </p:nvGraphicFramePr>
        <p:xfrm>
          <a:off x="3916516" y="1741789"/>
          <a:ext cx="1766363" cy="105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6516" y="1741789"/>
                        <a:ext cx="1766363" cy="1053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3810"/>
              </p:ext>
            </p:extLst>
          </p:nvPr>
        </p:nvGraphicFramePr>
        <p:xfrm>
          <a:off x="2589364" y="2914280"/>
          <a:ext cx="5447471" cy="100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2400120" imgH="444240" progId="Equation.DSMT4">
                  <p:embed/>
                </p:oleObj>
              </mc:Choice>
              <mc:Fallback>
                <p:oleObj name="Equation" r:id="rId7" imgW="240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9364" y="2914280"/>
                        <a:ext cx="5447471" cy="1008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48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68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474447"/>
            <a:ext cx="747984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Пр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ращении буравчика (винта) с правой резьбой так, что е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тупательное движ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исходит в направлении протекани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ого ток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направление вращения рукоятки буравчик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ывает направл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ых линий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9842" y="574058"/>
            <a:ext cx="1554223" cy="218123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2129396"/>
            <a:ext cx="747984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илов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истик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кцие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и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ст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о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е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150827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Магнитн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кция равна отношени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ксимальн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, действующей со сторон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днородно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на участок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ямолинейного проводник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 током, к произведению силы ток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 проводник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 е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лину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97708"/>
              </p:ext>
            </p:extLst>
          </p:nvPr>
        </p:nvGraphicFramePr>
        <p:xfrm>
          <a:off x="2897745" y="4408913"/>
          <a:ext cx="1674255" cy="103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7745" y="4408913"/>
                        <a:ext cx="1674255" cy="103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28326"/>
              </p:ext>
            </p:extLst>
          </p:nvPr>
        </p:nvGraphicFramePr>
        <p:xfrm>
          <a:off x="4889703" y="4640761"/>
          <a:ext cx="1694309" cy="57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9703" y="4640761"/>
                        <a:ext cx="1694309" cy="574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527753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дин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сла (Тл) – это индукция однородн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я, в котором на каждый метр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ины достаточ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инного прямолинейн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водник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 током 1 А действует максимальная сила 1 Н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63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523220"/>
            <a:ext cx="9144000" cy="1241684"/>
            <a:chOff x="0" y="2279650"/>
            <a:chExt cx="9144000" cy="1241684"/>
          </a:xfrm>
        </p:grpSpPr>
        <p:sp>
          <p:nvSpPr>
            <p:cNvPr id="2" name="Rectangle 1"/>
            <p:cNvSpPr/>
            <p:nvPr/>
          </p:nvSpPr>
          <p:spPr>
            <a:xfrm>
              <a:off x="0" y="2413338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Установлено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, что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электромагнитная сила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 свою очередь,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ерпендикулярна как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воднику, так и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вектору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Направление этой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илы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определяется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омощью 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равила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левой руки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924960"/>
                </p:ext>
              </p:extLst>
            </p:nvPr>
          </p:nvGraphicFramePr>
          <p:xfrm>
            <a:off x="6056313" y="2279650"/>
            <a:ext cx="808037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56313" y="2279650"/>
                          <a:ext cx="808037" cy="598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175154"/>
                </p:ext>
              </p:extLst>
            </p:nvPr>
          </p:nvGraphicFramePr>
          <p:xfrm>
            <a:off x="6445107" y="2690654"/>
            <a:ext cx="419243" cy="509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5" imgW="177480" imgH="215640" progId="Equation.DSMT4">
                    <p:embed/>
                  </p:oleObj>
                </mc:Choice>
                <mc:Fallback>
                  <p:oleObj name="Equation" r:id="rId5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45107" y="2690654"/>
                          <a:ext cx="419243" cy="509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0" y="1720840"/>
            <a:ext cx="674001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скрытую ладонь левой рук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положить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аки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бразом, чтобы линии магнитно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и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пендикулярн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ходили в ладонь, 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етыре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ытянуты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альца показывали направлени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ог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ок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то большой палец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тставленный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д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ямым углом к остальным, укаже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е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5968" y="1769499"/>
            <a:ext cx="2212076" cy="230695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443433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 – э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порядоченное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е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ряженных частиц (электрических зарядов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12073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чевид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то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а, действующая на проводник с током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является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езультирующе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, действующих на заряженные частицы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ые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у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порядоченно по соответствующему участку проводник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21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ил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действующая на частицу со сторон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</a:t>
            </a:r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в котором она движется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м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ой Лоренца, равна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3194"/>
              </p:ext>
            </p:extLst>
          </p:nvPr>
        </p:nvGraphicFramePr>
        <p:xfrm>
          <a:off x="3003600" y="1118015"/>
          <a:ext cx="3136799" cy="8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600" y="1118015"/>
                        <a:ext cx="3136799" cy="87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0" y="1928344"/>
            <a:ext cx="9144000" cy="1288785"/>
            <a:chOff x="0" y="2702721"/>
            <a:chExt cx="9144000" cy="1288785"/>
          </a:xfrm>
        </p:grpSpPr>
        <p:sp>
          <p:nvSpPr>
            <p:cNvPr id="7" name="Rectangle 6"/>
            <p:cNvSpPr/>
            <p:nvPr/>
          </p:nvSpPr>
          <p:spPr>
            <a:xfrm>
              <a:off x="0" y="2828836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Электромагнитная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ила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ерпендикулярна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роводнику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вектору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то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есть сила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Лоренца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ерпендикулярна обоим векторам: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и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813092"/>
                </p:ext>
              </p:extLst>
            </p:nvPr>
          </p:nvGraphicFramePr>
          <p:xfrm>
            <a:off x="4001231" y="2702721"/>
            <a:ext cx="688756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5" imgW="291960" imgH="253800" progId="Equation.DSMT4">
                    <p:embed/>
                  </p:oleObj>
                </mc:Choice>
                <mc:Fallback>
                  <p:oleObj name="Equation" r:id="rId5" imgW="291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1231" y="2702721"/>
                          <a:ext cx="688756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588381"/>
                </p:ext>
              </p:extLst>
            </p:nvPr>
          </p:nvGraphicFramePr>
          <p:xfrm>
            <a:off x="1149851" y="3109500"/>
            <a:ext cx="449189" cy="56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Equation" r:id="rId7" imgW="190440" imgH="241200" progId="Equation.DSMT4">
                    <p:embed/>
                  </p:oleObj>
                </mc:Choice>
                <mc:Fallback>
                  <p:oleObj name="Equation" r:id="rId7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9851" y="3109500"/>
                          <a:ext cx="449189" cy="568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711485"/>
                </p:ext>
              </p:extLst>
            </p:nvPr>
          </p:nvGraphicFramePr>
          <p:xfrm>
            <a:off x="170055" y="3481206"/>
            <a:ext cx="362348" cy="507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0055" y="3481206"/>
                          <a:ext cx="362348" cy="507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537663"/>
                </p:ext>
              </p:extLst>
            </p:nvPr>
          </p:nvGraphicFramePr>
          <p:xfrm>
            <a:off x="904519" y="3431517"/>
            <a:ext cx="461167" cy="55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Equation" r:id="rId11" imgW="177480" imgH="215640" progId="Equation.DSMT4">
                    <p:embed/>
                  </p:oleObj>
                </mc:Choice>
                <mc:Fallback>
                  <p:oleObj name="Equation" r:id="rId11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4519" y="3431517"/>
                          <a:ext cx="461167" cy="559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-1" y="307598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ы можно легко определить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ня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авило левой рук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" y="3762834"/>
            <a:ext cx="596076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сполагаем раскрытую ладонь так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тобы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лини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ой индукци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пендикулярн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ход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нее, а четыре вытянутых пальц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ывали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ктора скорости.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огда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больш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алец, отставленный под прямы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глом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стальным, покажет направление сил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Лоренца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60765" y="4398851"/>
            <a:ext cx="3116867" cy="1667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05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л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оренца все время перпендикулярн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ряженн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астицы, значит, 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ю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емещения. Поэтом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еханическа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а нул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519891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ше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лучае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а нулю и изменен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инетической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улю.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инетическая энергия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ледовательно,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дуль скорост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вижущейся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ом поле заряженной частицы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ст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изменны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82969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ткрыт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рстедом в 1820 год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уществования магнит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я вокруг проводников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оком сделал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чевидной связь межд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ми 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гнитными явлениям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85899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водник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оком создае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круг себя магнитное поле, то нельз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ли получи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тво с помощью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656774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сле провед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ногочисленных опытов с магнитам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катушками (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течение десяти лет!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1831 год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арадей открыл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ой индук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0" y="4612188"/>
            <a:ext cx="1887353" cy="1817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99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847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езультат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ытов, Фарадей пришел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 выводу, что для наличия тока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цепи катушки необходимо изменяющееся магнитное пол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54361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личественной характеристики процесса изменения магнитного поля через замкнутый контур вводится физическая величина —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гнитный поток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0" y="2585482"/>
            <a:ext cx="7086600" cy="2277547"/>
            <a:chOff x="0" y="3232207"/>
            <a:chExt cx="7086600" cy="2277547"/>
          </a:xfrm>
        </p:grpSpPr>
        <p:sp>
          <p:nvSpPr>
            <p:cNvPr id="10" name="Rectangle 9"/>
            <p:cNvSpPr/>
            <p:nvPr/>
          </p:nvSpPr>
          <p:spPr>
            <a:xfrm>
              <a:off x="0" y="3232207"/>
              <a:ext cx="7086600" cy="22775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Магнитным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током через замкнутый контур площадью  S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зывают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физическую величину, равную произведению модуля вектора магнитной индукции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лощадь контура 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и на косинус угла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между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правлением вектора магнитной индукции и нормалью к площади контура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70165"/>
                </p:ext>
              </p:extLst>
            </p:nvPr>
          </p:nvGraphicFramePr>
          <p:xfrm>
            <a:off x="1410832" y="4187502"/>
            <a:ext cx="345963" cy="461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0832" y="4187502"/>
                          <a:ext cx="345963" cy="461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84076"/>
              </p:ext>
            </p:extLst>
          </p:nvPr>
        </p:nvGraphicFramePr>
        <p:xfrm>
          <a:off x="1583813" y="4764684"/>
          <a:ext cx="2379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3813" y="4764684"/>
                        <a:ext cx="2379662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9003" y="2526378"/>
            <a:ext cx="1844997" cy="189411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9397"/>
              </p:ext>
            </p:extLst>
          </p:nvPr>
        </p:nvGraphicFramePr>
        <p:xfrm>
          <a:off x="4311650" y="4751781"/>
          <a:ext cx="2774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1650" y="4751781"/>
                        <a:ext cx="27749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518311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озникающий электрический ток в замкнутом контуре был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ван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кцион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цирован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явление генерирования электрического тока с помощью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ой индукцией.</a:t>
            </a:r>
          </a:p>
        </p:txBody>
      </p:sp>
    </p:spTree>
    <p:extLst>
      <p:ext uri="{BB962C8B-B14F-4D97-AF65-F5344CB8AC3E}">
        <p14:creationId xmlns:p14="http://schemas.microsoft.com/office/powerpoint/2010/main" val="156192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уществова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ндукционного тока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мкнутом контур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ак и любого электрического ток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означае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то в этом контуре действуе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движущая си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63121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бобщ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езультаты опытов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араде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тановил, ч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а электродвижущ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а, сокращен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ма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ДС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дук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ем больше, чем быстре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меняется магнитны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ок через поверхность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граниченную замкнуты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нтуром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3011458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аким образом основн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 электромагнит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и гласит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лектродвижущ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а индук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 замкнуто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нтуре равна по величине 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ивоположна п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наку скорости изменения магнитно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тока через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верхность, ограниченную эти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уром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42559"/>
              </p:ext>
            </p:extLst>
          </p:nvPr>
        </p:nvGraphicFramePr>
        <p:xfrm>
          <a:off x="3779252" y="4415638"/>
          <a:ext cx="1585496" cy="89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252" y="4415638"/>
                        <a:ext cx="1585496" cy="89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17748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нак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«–» соответствует правилу Ленц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онны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 всегда имее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акое направление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чт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ндуцированный магнитны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ток препятствует любым изменения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гнитного поток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вызвавшего его появление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37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ЕТИЗМ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ажны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астный случай явления электромагнит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и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блюдае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изменении магнитного потока, происходяще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екани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 контуру изменяющегося электрического ток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0043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самом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ел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если через витки катушки протекает изменяющийся ток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о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н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збуждает внутри нее магнитное поле, поток котор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акже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меняе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83015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ение был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ткрыт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мериканским физиком Джозефом Генри, оно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амоиндукцие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45245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амоиндукци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– это явление возникновения ЭДС индукции в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ур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и изменении в нем силы тока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67949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Явле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амоиндукции в электрически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цепях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доб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нерции тел в механике. Точно так ж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ак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корость тела не может внезап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величиться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пределенной величины, так и сила ток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мыкани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цепи не может мгновенно стать максимальной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зрастает постепенн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483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ущееся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л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 может мгновенно остановиться, 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сть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жет внезап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меньши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вою скорость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о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у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20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7</TotalTime>
  <Words>184</Words>
  <Application>Microsoft Office PowerPoint</Application>
  <PresentationFormat>On-screen Show (4:3)</PresentationFormat>
  <Paragraphs>22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48</cp:revision>
  <dcterms:created xsi:type="dcterms:W3CDTF">2020-08-29T06:20:49Z</dcterms:created>
  <dcterms:modified xsi:type="dcterms:W3CDTF">2020-09-30T06:32:28Z</dcterms:modified>
</cp:coreProperties>
</file>